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3FEE328" w:rsidR="00D43796" w:rsidRPr="007279C1" w:rsidRDefault="00C90FF9" w:rsidP="00D73D31">
      <w:pPr>
        <w:pStyle w:val="Title"/>
        <w:rPr>
          <w:b/>
          <w:sz w:val="48"/>
        </w:rPr>
      </w:pPr>
      <w:r w:rsidRPr="00C90FF9">
        <w:rPr>
          <w:b/>
          <w:sz w:val="52"/>
        </w:rPr>
        <w:t>Volume and surface area of 3D shap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26DC1EDC" w14:textId="6598B1C4" w:rsidR="00880D90" w:rsidRPr="006D5C1F" w:rsidRDefault="000F1EA2" w:rsidP="00880D9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C90FF9" w:rsidRPr="00C90FF9">
        <w:t>6b. Gradients, tangents, normals, maxima and minima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779C55E" w:rsidR="00F11D5F" w:rsidRDefault="001F3D5D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7215" behindDoc="0" locked="0" layoutInCell="1" allowOverlap="1" wp14:anchorId="047D9888" wp14:editId="41558363">
            <wp:simplePos x="0" y="0"/>
            <wp:positionH relativeFrom="column">
              <wp:posOffset>3752894</wp:posOffset>
            </wp:positionH>
            <wp:positionV relativeFrom="paragraph">
              <wp:posOffset>167058</wp:posOffset>
            </wp:positionV>
            <wp:extent cx="2232487" cy="1174993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32487" cy="1174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EE344F" w14:textId="1B58C49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prism = cross-sectional area </w:t>
      </w:r>
      <w:r>
        <w:rPr>
          <w:rFonts w:cs="Times New Roman"/>
        </w:rPr>
        <w:t>×</w:t>
      </w:r>
      <w:r>
        <w:t xml:space="preserve"> length.</w:t>
      </w:r>
    </w:p>
    <w:p w14:paraId="60598374" w14:textId="308E3D6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he surface area of a 3D shape is the total area </w:t>
      </w:r>
      <w:r w:rsidR="001F3D5D">
        <w:br/>
      </w:r>
      <w:r>
        <w:t>of all its faces.</w:t>
      </w:r>
    </w:p>
    <w:p w14:paraId="6705F95E" w14:textId="77777777" w:rsidR="00C85B22" w:rsidRDefault="00C85B22" w:rsidP="00C85B22">
      <w:pPr>
        <w:pStyle w:val="ListParagraph"/>
        <w:spacing w:line="256" w:lineRule="auto"/>
      </w:pPr>
    </w:p>
    <w:p w14:paraId="51DDF7FA" w14:textId="442B128A" w:rsidR="00C90FF9" w:rsidRDefault="00C85B22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77BD21D8" wp14:editId="37442B1C">
            <wp:simplePos x="0" y="0"/>
            <wp:positionH relativeFrom="column">
              <wp:posOffset>3238737</wp:posOffset>
            </wp:positionH>
            <wp:positionV relativeFrom="paragraph">
              <wp:posOffset>398877</wp:posOffset>
            </wp:positionV>
            <wp:extent cx="1078676" cy="974707"/>
            <wp:effectExtent l="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8676" cy="9747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>
        <w:t xml:space="preserve">Volume of a pyramid = </w:t>
      </w:r>
      <w:r w:rsidR="00ED776F" w:rsidRPr="00ED776F">
        <w:rPr>
          <w:position w:val="-20"/>
        </w:rPr>
        <w:object w:dxaOrig="180" w:dyaOrig="499" w14:anchorId="6490E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24.75pt" o:ole="">
            <v:imagedata r:id="rId10" o:title=""/>
          </v:shape>
          <o:OLEObject Type="Embed" ProgID="Equation.DSMT4" ShapeID="_x0000_i1025" DrawAspect="Content" ObjectID="_1569927890" r:id="rId11"/>
        </w:object>
      </w:r>
      <w:r w:rsidR="00ED776F">
        <w:t xml:space="preserve"> </w:t>
      </w:r>
      <w:r>
        <w:t>×</w:t>
      </w:r>
      <w:r w:rsidR="00C90FF9">
        <w:t xml:space="preserve"> area of base </w:t>
      </w:r>
      <w:r w:rsidR="00C90FF9">
        <w:rPr>
          <w:rFonts w:cs="Times New Roman"/>
        </w:rPr>
        <w:t>×</w:t>
      </w:r>
      <w:r w:rsidR="00C90FF9">
        <w:t xml:space="preserve"> vertical height</w:t>
      </w:r>
      <w:r w:rsidR="001F3D5D">
        <w:t>.</w:t>
      </w:r>
    </w:p>
    <w:p w14:paraId="66CF02F5" w14:textId="3FBCAC4E" w:rsidR="00C90FF9" w:rsidRDefault="00C90FF9" w:rsidP="00C90FF9">
      <w:pPr>
        <w:spacing w:line="256" w:lineRule="auto"/>
      </w:pPr>
    </w:p>
    <w:p w14:paraId="7C6E7DF3" w14:textId="0955B2B3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ylinder = 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 w:rsidRPr="00C90FF9">
        <w:rPr>
          <w:i/>
        </w:rPr>
        <w:t>h</w:t>
      </w:r>
    </w:p>
    <w:p w14:paraId="429107CB" w14:textId="22C07909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>Total surface area of a cylinder =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>
        <w:t xml:space="preserve"> +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h</w:t>
      </w:r>
    </w:p>
    <w:p w14:paraId="0BE709E4" w14:textId="76BE12BA" w:rsidR="00C90FF9" w:rsidRDefault="00C85B22" w:rsidP="00C90FF9">
      <w:p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7025A735" wp14:editId="36C0B18D">
            <wp:simplePos x="0" y="0"/>
            <wp:positionH relativeFrom="column">
              <wp:posOffset>2464445</wp:posOffset>
            </wp:positionH>
            <wp:positionV relativeFrom="paragraph">
              <wp:posOffset>217854</wp:posOffset>
            </wp:positionV>
            <wp:extent cx="850987" cy="850987"/>
            <wp:effectExtent l="0" t="0" r="6350" b="635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0987" cy="8509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8DFCF2" w14:textId="33B30B1C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sphere = </w:t>
      </w:r>
      <w:r w:rsidR="00C85B22" w:rsidRPr="00C85B22">
        <w:rPr>
          <w:position w:val="-22"/>
        </w:rPr>
        <w:object w:dxaOrig="560" w:dyaOrig="580" w14:anchorId="22B19991">
          <v:shape id="_x0000_i1026" type="#_x0000_t75" style="width:27.75pt;height:29.25pt" o:ole="">
            <v:imagedata r:id="rId13" o:title=""/>
          </v:shape>
          <o:OLEObject Type="Embed" ProgID="Equation.DSMT4" ShapeID="_x0000_i1026" DrawAspect="Content" ObjectID="_1569927891" r:id="rId14"/>
        </w:object>
      </w:r>
    </w:p>
    <w:p w14:paraId="29BF8411" w14:textId="656A0B5E" w:rsidR="00C90FF9" w:rsidRDefault="00D16ADC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710464" behindDoc="1" locked="0" layoutInCell="1" allowOverlap="1" wp14:anchorId="039CBF6E" wp14:editId="0ABF65AA">
            <wp:simplePos x="0" y="0"/>
            <wp:positionH relativeFrom="column">
              <wp:posOffset>3518535</wp:posOffset>
            </wp:positionH>
            <wp:positionV relativeFrom="paragraph">
              <wp:posOffset>180340</wp:posOffset>
            </wp:positionV>
            <wp:extent cx="937895" cy="1331595"/>
            <wp:effectExtent l="0" t="0" r="0" b="1905"/>
            <wp:wrapTight wrapText="bothSides">
              <wp:wrapPolygon edited="0">
                <wp:start x="0" y="0"/>
                <wp:lineTo x="0" y="21322"/>
                <wp:lineTo x="21059" y="21322"/>
                <wp:lineTo x="2105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0FF9">
        <w:t>Surface area of a sphere = 4</w:t>
      </w:r>
      <w:r w:rsidR="00C90FF9">
        <w:rPr>
          <w:rFonts w:cs="Times New Roman"/>
          <w:i/>
        </w:rPr>
        <w:t>π</w:t>
      </w:r>
      <w:r w:rsidR="00C90FF9">
        <w:rPr>
          <w:i/>
        </w:rPr>
        <w:t>r</w:t>
      </w:r>
      <w:r w:rsidR="00C90FF9">
        <w:rPr>
          <w:vertAlign w:val="superscript"/>
        </w:rPr>
        <w:t>2</w:t>
      </w:r>
    </w:p>
    <w:p w14:paraId="1B907328" w14:textId="42E11AEF" w:rsidR="00C90FF9" w:rsidRDefault="00C90FF9" w:rsidP="00C90FF9">
      <w:pPr>
        <w:spacing w:line="256" w:lineRule="auto"/>
      </w:pPr>
    </w:p>
    <w:p w14:paraId="45DB18D3" w14:textId="361DEC01" w:rsid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one = </w:t>
      </w:r>
      <w:r w:rsidR="00C85B22" w:rsidRPr="00C85B22">
        <w:rPr>
          <w:position w:val="-22"/>
        </w:rPr>
        <w:object w:dxaOrig="680" w:dyaOrig="580" w14:anchorId="19BE2DC2">
          <v:shape id="_x0000_i1027" type="#_x0000_t75" style="width:33.75pt;height:29.25pt" o:ole="">
            <v:imagedata r:id="rId16" o:title=""/>
          </v:shape>
          <o:OLEObject Type="Embed" ProgID="Equation.DSMT4" ShapeID="_x0000_i1027" DrawAspect="Content" ObjectID="_1569927892" r:id="rId17"/>
        </w:object>
      </w:r>
    </w:p>
    <w:p w14:paraId="333A493B" w14:textId="4918A30B" w:rsidR="00C90FF9" w:rsidRP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otal surface area of a cone = </w:t>
      </w:r>
      <w:r>
        <w:rPr>
          <w:rFonts w:cs="Times New Roman"/>
          <w:i/>
        </w:rPr>
        <w:t>π</w:t>
      </w:r>
      <w:r>
        <w:rPr>
          <w:i/>
        </w:rPr>
        <w:t>rl</w:t>
      </w:r>
      <w:r>
        <w:t xml:space="preserve"> + </w:t>
      </w:r>
      <w:r>
        <w:rPr>
          <w:rFonts w:cs="Times New Roman"/>
          <w:i/>
        </w:rPr>
        <w:t>π</w:t>
      </w:r>
      <w:r>
        <w:rPr>
          <w:i/>
        </w:rPr>
        <w:t>r</w:t>
      </w:r>
      <w:r>
        <w:rPr>
          <w:vertAlign w:val="superscript"/>
        </w:rPr>
        <w:t>2</w:t>
      </w:r>
    </w:p>
    <w:p w14:paraId="74B8CFC6" w14:textId="0F475FAD" w:rsidR="00C85B22" w:rsidRDefault="00C85B22" w:rsidP="00C85B22">
      <w:pPr>
        <w:pStyle w:val="ListParagraph"/>
        <w:spacing w:line="256" w:lineRule="auto"/>
      </w:pPr>
    </w:p>
    <w:p w14:paraId="2E63B770" w14:textId="1FA9BA63" w:rsidR="00F11D5F" w:rsidRPr="000F1EA2" w:rsidRDefault="00F11D5F" w:rsidP="00E11F7F">
      <w:pPr>
        <w:pStyle w:val="Qheading"/>
      </w:pPr>
      <w:r w:rsidRPr="000F1EA2">
        <w:t>Examples</w:t>
      </w:r>
    </w:p>
    <w:p w14:paraId="666E939C" w14:textId="794A2698" w:rsidR="00B30A53" w:rsidRDefault="00C85B22" w:rsidP="00C54B30">
      <w:pPr>
        <w:pStyle w:val="Example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43F05313" wp14:editId="50EA0034">
            <wp:simplePos x="0" y="0"/>
            <wp:positionH relativeFrom="column">
              <wp:posOffset>3315335</wp:posOffset>
            </wp:positionH>
            <wp:positionV relativeFrom="paragraph">
              <wp:posOffset>3853</wp:posOffset>
            </wp:positionV>
            <wp:extent cx="1809424" cy="1229418"/>
            <wp:effectExtent l="0" t="0" r="635" b="889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9424" cy="1229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>
        <w:rPr>
          <w:b/>
        </w:rPr>
        <w:t>Example 1</w:t>
      </w:r>
      <w:r w:rsidR="00F11D5F" w:rsidRPr="00F11D5F">
        <w:rPr>
          <w:b/>
        </w:rPr>
        <w:tab/>
      </w:r>
      <w:r w:rsidR="00C90FF9">
        <w:t>The triangular prism has volume 504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1F3D5D" w:rsidRPr="001F3D5D">
        <w:t xml:space="preserve"> </w:t>
      </w:r>
      <w:r w:rsidR="001F3D5D">
        <w:br/>
      </w:r>
      <w:r w:rsidR="001F3D5D">
        <w:tab/>
      </w:r>
      <w:r w:rsidR="001F3D5D">
        <w:tab/>
        <w:t>Work out its length.</w:t>
      </w:r>
      <w:r w:rsidR="00C90FF9">
        <w:br/>
      </w:r>
      <w:r w:rsidR="00C90FF9">
        <w:br/>
      </w:r>
    </w:p>
    <w:p w14:paraId="79D09050" w14:textId="77777777" w:rsidR="00B30A53" w:rsidRDefault="00B30A53" w:rsidP="00C54B30">
      <w:pPr>
        <w:pStyle w:val="Example"/>
        <w:rPr>
          <w:i/>
        </w:rPr>
      </w:pPr>
    </w:p>
    <w:p w14:paraId="5DA6DEEB" w14:textId="77777777" w:rsidR="00B30A53" w:rsidRPr="00C54B30" w:rsidRDefault="00B30A53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5B93895B" w14:textId="77777777" w:rsidTr="00C85B22">
        <w:trPr>
          <w:trHeight w:val="229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2462E" w14:textId="1809389B" w:rsidR="00C90FF9" w:rsidRDefault="00C90FF9" w:rsidP="00C85B22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 w:rsidR="00C85B22" w:rsidRPr="00C85B22">
              <w:rPr>
                <w:position w:val="-12"/>
              </w:rPr>
              <w:object w:dxaOrig="180" w:dyaOrig="360" w14:anchorId="1B4DB227">
                <v:shape id="_x0000_i1028" type="#_x0000_t75" style="width:9pt;height:18pt" o:ole="">
                  <v:imagedata r:id="rId19" o:title=""/>
                </v:shape>
                <o:OLEObject Type="Embed" ProgID="Equation.DSMT4" ShapeID="_x0000_i1028" DrawAspect="Content" ObjectID="_1569927893" r:id="rId20"/>
              </w:object>
            </w:r>
            <w:r>
              <w:rPr>
                <w:i/>
              </w:rPr>
              <w:t>bhl</w:t>
            </w:r>
          </w:p>
          <w:p w14:paraId="6B6B1C4A" w14:textId="77777777" w:rsidR="00C90FF9" w:rsidRDefault="00C90FF9">
            <w:pPr>
              <w:pStyle w:val="Example"/>
            </w:pPr>
          </w:p>
          <w:p w14:paraId="07292AF6" w14:textId="1F09E7D0" w:rsidR="00C90FF9" w:rsidRDefault="00C90FF9">
            <w:pPr>
              <w:pStyle w:val="Example"/>
            </w:pPr>
            <w:r>
              <w:t xml:space="preserve">504 = </w:t>
            </w:r>
            <w:r w:rsidR="00C85B22" w:rsidRPr="00C85B22">
              <w:rPr>
                <w:position w:val="-12"/>
              </w:rPr>
              <w:object w:dxaOrig="180" w:dyaOrig="360" w14:anchorId="397A2C7F">
                <v:shape id="_x0000_i1029" type="#_x0000_t75" style="width:9pt;height:18pt" o:ole="">
                  <v:imagedata r:id="rId19" o:title=""/>
                </v:shape>
                <o:OLEObject Type="Embed" ProgID="Equation.DSMT4" ShapeID="_x0000_i1029" DrawAspect="Content" ObjectID="_1569927894" r:id="rId21"/>
              </w:object>
            </w:r>
            <w:r>
              <w:t xml:space="preserve"> </w:t>
            </w:r>
            <w:r>
              <w:rPr>
                <w:rFonts w:cs="Times New Roman"/>
              </w:rPr>
              <w:t>×</w:t>
            </w:r>
            <w:r>
              <w:t xml:space="preserve"> 9 </w:t>
            </w:r>
            <w:r>
              <w:rPr>
                <w:rFonts w:cs="Times New Roman"/>
              </w:rPr>
              <w:t>×</w:t>
            </w:r>
            <w:r>
              <w:t xml:space="preserve"> 4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61DE62" w14:textId="77777777" w:rsidR="00C90FF9" w:rsidRDefault="00C90FF9">
            <w:pPr>
              <w:pStyle w:val="Example"/>
            </w:pPr>
          </w:p>
          <w:p w14:paraId="329D263A" w14:textId="77777777" w:rsidR="00C90FF9" w:rsidRDefault="00C90FF9">
            <w:pPr>
              <w:pStyle w:val="Example"/>
            </w:pPr>
            <w:r>
              <w:t xml:space="preserve">504 = 18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D043A1" w14:textId="77777777" w:rsidR="00C90FF9" w:rsidRDefault="00C90FF9">
            <w:pPr>
              <w:pStyle w:val="Example"/>
            </w:pPr>
            <w:r>
              <w:rPr>
                <w:i/>
              </w:rPr>
              <w:t>l</w:t>
            </w:r>
            <w:r>
              <w:t xml:space="preserve"> = 504 </w:t>
            </w:r>
            <w:r>
              <w:rPr>
                <w:rFonts w:cs="Times New Roman"/>
              </w:rPr>
              <w:t>÷</w:t>
            </w:r>
            <w:r>
              <w:t xml:space="preserve"> 18</w:t>
            </w:r>
          </w:p>
          <w:p w14:paraId="3DBF590C" w14:textId="3F4DD986" w:rsidR="00C90FF9" w:rsidRDefault="00C90FF9" w:rsidP="00C85B22">
            <w:pPr>
              <w:pStyle w:val="Example"/>
            </w:pPr>
            <w:r>
              <w:t>= 28</w:t>
            </w:r>
            <w:r w:rsidR="00C85B22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7E7DD" w14:textId="092665A1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85B22">
              <w:rPr>
                <w:b/>
              </w:rPr>
              <w:tab/>
            </w:r>
            <w:r>
              <w:t>Write out the formula for the volume of a triangular prism.</w:t>
            </w:r>
          </w:p>
          <w:p w14:paraId="40170691" w14:textId="0B50C936" w:rsidR="00C90FF9" w:rsidRDefault="00C90FF9" w:rsidP="00C85B22">
            <w:pPr>
              <w:pStyle w:val="Examplefollow"/>
            </w:pPr>
            <w:r>
              <w:rPr>
                <w:b/>
              </w:rPr>
              <w:t>2</w:t>
            </w:r>
            <w:r w:rsidR="00C85B22">
              <w:rPr>
                <w:b/>
              </w:rPr>
              <w:tab/>
            </w:r>
            <w:r>
              <w:t>Substitute known values into the formula.</w:t>
            </w:r>
          </w:p>
          <w:p w14:paraId="4E63B720" w14:textId="5D5383B1" w:rsidR="00C90FF9" w:rsidRDefault="00C90FF9" w:rsidP="00C85B22">
            <w:pPr>
              <w:pStyle w:val="Exampleline1"/>
            </w:pPr>
            <w:r>
              <w:rPr>
                <w:b/>
              </w:rPr>
              <w:t>3</w:t>
            </w:r>
            <w:r w:rsidR="00C85B22">
              <w:rPr>
                <w:b/>
              </w:rPr>
              <w:tab/>
            </w:r>
            <w:r>
              <w:t>Simplify</w:t>
            </w:r>
          </w:p>
          <w:p w14:paraId="2EAF4C20" w14:textId="37D9D4F8" w:rsidR="00C85B22" w:rsidRPr="00C85B22" w:rsidRDefault="00C90FF9" w:rsidP="00C85B22">
            <w:pPr>
              <w:pStyle w:val="Exampleline1"/>
            </w:pPr>
            <w:r>
              <w:rPr>
                <w:b/>
              </w:rPr>
              <w:t>4</w:t>
            </w:r>
            <w:r w:rsidR="00C85B22">
              <w:rPr>
                <w:b/>
              </w:rPr>
              <w:tab/>
            </w:r>
            <w:r>
              <w:t xml:space="preserve">Rearrange to work out </w:t>
            </w:r>
            <w:r>
              <w:rPr>
                <w:i/>
              </w:rPr>
              <w:t>l</w:t>
            </w:r>
            <w:r>
              <w:t>.</w:t>
            </w:r>
          </w:p>
          <w:p w14:paraId="4370DB22" w14:textId="39B6A39B" w:rsidR="00C90FF9" w:rsidRDefault="00C90FF9" w:rsidP="00C85B22">
            <w:pPr>
              <w:pStyle w:val="Examplefollow"/>
            </w:pPr>
            <w:r>
              <w:rPr>
                <w:b/>
              </w:rPr>
              <w:t>5</w:t>
            </w:r>
            <w:r w:rsidR="00C85B22">
              <w:rPr>
                <w:b/>
              </w:rPr>
              <w:tab/>
            </w:r>
            <w:r>
              <w:t>Remember the units.</w:t>
            </w:r>
          </w:p>
        </w:tc>
      </w:tr>
    </w:tbl>
    <w:p w14:paraId="66F8ACF3" w14:textId="685E831D" w:rsidR="00D73D31" w:rsidRDefault="00F60689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9200" behindDoc="0" locked="0" layoutInCell="1" allowOverlap="1" wp14:anchorId="691370DF" wp14:editId="7144D738">
            <wp:simplePos x="0" y="0"/>
            <wp:positionH relativeFrom="column">
              <wp:posOffset>3496945</wp:posOffset>
            </wp:positionH>
            <wp:positionV relativeFrom="paragraph">
              <wp:posOffset>-371398</wp:posOffset>
            </wp:positionV>
            <wp:extent cx="1689197" cy="1830948"/>
            <wp:effectExtent l="0" t="0" r="635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8309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C90FF9">
        <w:t>Calculate the volume of the 3D solid.</w:t>
      </w:r>
      <w:r w:rsidR="00C90FF9">
        <w:br/>
      </w:r>
      <w:r>
        <w:tab/>
      </w:r>
      <w:r w:rsidR="00C90FF9">
        <w:t>Giv</w:t>
      </w:r>
      <w:r w:rsidR="00C85B22">
        <w:t>e</w:t>
      </w:r>
      <w:r w:rsidR="00C90FF9">
        <w:t xml:space="preserve"> your answer in terms of </w:t>
      </w:r>
      <w:r w:rsidR="00C90FF9">
        <w:rPr>
          <w:rFonts w:cs="Times New Roman"/>
          <w:i/>
        </w:rPr>
        <w:t>π</w:t>
      </w:r>
      <w:r w:rsidR="00C90FF9">
        <w:t>.</w:t>
      </w:r>
      <w:r w:rsidR="00C90FF9">
        <w:br/>
      </w:r>
    </w:p>
    <w:p w14:paraId="6F057620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5EF6936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CA41E52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196AA3E1" w14:textId="77777777" w:rsidTr="00C90FF9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D8B0E" w14:textId="77777777" w:rsidR="00C85B22" w:rsidRDefault="00C90FF9" w:rsidP="00C85B22">
            <w:pPr>
              <w:pStyle w:val="Exampleline1"/>
            </w:pPr>
            <w:r>
              <w:t xml:space="preserve">Total </w:t>
            </w:r>
            <w:r w:rsidR="00C85B22">
              <w:t>v</w:t>
            </w:r>
            <w:r>
              <w:t xml:space="preserve">olume = </w:t>
            </w:r>
            <w:r w:rsidR="00C85B22">
              <w:t>v</w:t>
            </w:r>
            <w:r>
              <w:t xml:space="preserve">olume of hemisphere </w:t>
            </w:r>
          </w:p>
          <w:p w14:paraId="0CD8EFF7" w14:textId="263C444C" w:rsidR="00C85B22" w:rsidRDefault="00C90FF9" w:rsidP="00C85B22">
            <w:pPr>
              <w:pStyle w:val="Exampleline1"/>
              <w:jc w:val="right"/>
            </w:pPr>
            <w:r>
              <w:t xml:space="preserve">+ Volume of cone </w:t>
            </w:r>
          </w:p>
          <w:p w14:paraId="2D2E19C4" w14:textId="33E92AD1" w:rsidR="00C90FF9" w:rsidRDefault="00C85B22" w:rsidP="00C85B22">
            <w:pPr>
              <w:pStyle w:val="Exampleline1"/>
              <w:tabs>
                <w:tab w:val="left" w:pos="1173"/>
              </w:tabs>
            </w:pPr>
            <w:r>
              <w:tab/>
            </w:r>
            <w:r>
              <w:tab/>
            </w:r>
            <w:r>
              <w:tab/>
              <w:t xml:space="preserve"> </w:t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180" w:dyaOrig="360" w14:anchorId="5A2D5800">
                <v:shape id="_x0000_i1030" type="#_x0000_t75" style="width:11.25pt;height:22.5pt" o:ole="">
                  <v:imagedata r:id="rId19" o:title=""/>
                </v:shape>
                <o:OLEObject Type="Embed" ProgID="Equation.DSMT4" ShapeID="_x0000_i1030" DrawAspect="Content" ObjectID="_1569927895" r:id="rId23"/>
              </w:object>
            </w:r>
            <w:r w:rsidR="00C90FF9">
              <w:t xml:space="preserve"> of</w:t>
            </w:r>
            <w:r>
              <w:t xml:space="preserve"> </w:t>
            </w:r>
            <w:r w:rsidRPr="00C85B22">
              <w:rPr>
                <w:position w:val="-12"/>
              </w:rPr>
              <w:object w:dxaOrig="180" w:dyaOrig="360" w14:anchorId="4AEFC51E">
                <v:shape id="_x0000_i1031" type="#_x0000_t75" style="width:12pt;height:25.5pt" o:ole="">
                  <v:imagedata r:id="rId24" o:title=""/>
                </v:shape>
                <o:OLEObject Type="Embed" ProgID="Equation.DSMT4" ShapeID="_x0000_i1031" DrawAspect="Content" ObjectID="_1569927896" r:id="rId25"/>
              </w:object>
            </w:r>
            <w:r w:rsidRPr="00C85B22">
              <w:rPr>
                <w:rFonts w:cs="Times New Roman"/>
                <w:i/>
              </w:rPr>
              <w:t>π</w:t>
            </w:r>
            <w:r>
              <w:rPr>
                <w:i/>
              </w:rPr>
              <w:t>r</w:t>
            </w:r>
            <w:r>
              <w:rPr>
                <w:vertAlign w:val="superscript"/>
              </w:rPr>
              <w:t>3</w:t>
            </w:r>
            <w:r>
              <w:t xml:space="preserve"> + </w:t>
            </w:r>
            <w:r w:rsidRPr="00C85B22">
              <w:rPr>
                <w:position w:val="-12"/>
              </w:rPr>
              <w:object w:dxaOrig="180" w:dyaOrig="360" w14:anchorId="6EC3FDD0">
                <v:shape id="_x0000_i1032" type="#_x0000_t75" style="width:12pt;height:25.5pt" o:ole="">
                  <v:imagedata r:id="rId26" o:title=""/>
                </v:shape>
                <o:OLEObject Type="Embed" ProgID="Equation.DSMT4" ShapeID="_x0000_i1032" DrawAspect="Content" ObjectID="_1569927897" r:id="rId27"/>
              </w:object>
            </w:r>
            <w:r>
              <w:rPr>
                <w:rFonts w:cs="Times New Roman"/>
                <w:i/>
              </w:rPr>
              <w:t>πr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  <w:i/>
              </w:rPr>
              <w:t>h</w:t>
            </w:r>
          </w:p>
          <w:p w14:paraId="131C5A49" w14:textId="77777777" w:rsidR="00C85B22" w:rsidRDefault="00C85B22">
            <w:pPr>
              <w:pStyle w:val="Example"/>
            </w:pPr>
          </w:p>
          <w:p w14:paraId="1BB3DA7B" w14:textId="77777777" w:rsidR="00CD0552" w:rsidRDefault="00C90FF9">
            <w:pPr>
              <w:pStyle w:val="Example"/>
            </w:pPr>
            <w:r>
              <w:t xml:space="preserve">Total volume = </w:t>
            </w:r>
            <w:r w:rsidR="00C85B22" w:rsidRPr="00C85B22">
              <w:rPr>
                <w:position w:val="-12"/>
              </w:rPr>
              <w:object w:dxaOrig="180" w:dyaOrig="360" w14:anchorId="5889D83A">
                <v:shape id="_x0000_i1033" type="#_x0000_t75" style="width:11.25pt;height:22.5pt" o:ole="">
                  <v:imagedata r:id="rId19" o:title=""/>
                </v:shape>
                <o:OLEObject Type="Embed" ProgID="Equation.DSMT4" ShapeID="_x0000_i1033" DrawAspect="Content" ObjectID="_1569927898" r:id="rId28"/>
              </w:object>
            </w:r>
            <w:r w:rsidR="00C85B22">
              <w:t xml:space="preserve"> × </w:t>
            </w:r>
            <w:r w:rsidR="00C85B22" w:rsidRPr="00C85B22">
              <w:rPr>
                <w:position w:val="-12"/>
              </w:rPr>
              <w:object w:dxaOrig="180" w:dyaOrig="360" w14:anchorId="30328AC1">
                <v:shape id="_x0000_i1034" type="#_x0000_t75" style="width:12pt;height:25.5pt" o:ole="">
                  <v:imagedata r:id="rId24" o:title=""/>
                </v:shape>
                <o:OLEObject Type="Embed" ProgID="Equation.DSMT4" ShapeID="_x0000_i1034" DrawAspect="Content" ObjectID="_1569927899" r:id="rId29"/>
              </w:object>
            </w:r>
            <w:r w:rsidR="00C85B22">
              <w:t xml:space="preserve"> × </w:t>
            </w:r>
            <w:r w:rsidR="00C85B22" w:rsidRPr="00C85B22">
              <w:rPr>
                <w:rFonts w:cs="Times New Roman"/>
                <w:i/>
              </w:rPr>
              <w:t>π</w:t>
            </w:r>
            <w:r w:rsidR="00C85B22">
              <w:rPr>
                <w:rFonts w:cs="Times New Roman"/>
                <w:i/>
              </w:rPr>
              <w:t xml:space="preserve"> × </w:t>
            </w:r>
            <w:r w:rsidR="00C85B22">
              <w:rPr>
                <w:rFonts w:cs="Times New Roman"/>
              </w:rPr>
              <w:t>5</w:t>
            </w:r>
            <w:r w:rsidR="00C85B22">
              <w:rPr>
                <w:vertAlign w:val="superscript"/>
              </w:rPr>
              <w:t>3</w:t>
            </w:r>
            <w:r w:rsidR="00C85B22">
              <w:t xml:space="preserve"> </w:t>
            </w:r>
          </w:p>
          <w:p w14:paraId="5C9F44E6" w14:textId="5DD16431" w:rsidR="00C90FF9" w:rsidRDefault="00C85B22" w:rsidP="00CD0552">
            <w:pPr>
              <w:pStyle w:val="Example"/>
              <w:jc w:val="right"/>
            </w:pPr>
            <w:r>
              <w:t xml:space="preserve">+ </w:t>
            </w:r>
            <w:r w:rsidRPr="00C85B22">
              <w:rPr>
                <w:position w:val="-12"/>
              </w:rPr>
              <w:object w:dxaOrig="180" w:dyaOrig="360" w14:anchorId="1E01DA8B">
                <v:shape id="_x0000_i1035" type="#_x0000_t75" style="width:12pt;height:25.5pt" o:ole="">
                  <v:imagedata r:id="rId26" o:title=""/>
                </v:shape>
                <o:OLEObject Type="Embed" ProgID="Equation.DSMT4" ShapeID="_x0000_i1035" DrawAspect="Content" ObjectID="_1569927900" r:id="rId30"/>
              </w:object>
            </w:r>
            <w:r>
              <w:t xml:space="preserve"> × </w:t>
            </w:r>
            <w:r>
              <w:rPr>
                <w:rFonts w:cs="Times New Roman"/>
                <w:i/>
              </w:rPr>
              <w:t xml:space="preserve">π × </w:t>
            </w:r>
            <w:r>
              <w:rPr>
                <w:rFonts w:cs="Times New Roman"/>
              </w:rPr>
              <w:t>5</w:t>
            </w:r>
            <w:r>
              <w:rPr>
                <w:rFonts w:cs="Times New Roman"/>
                <w:vertAlign w:val="superscript"/>
              </w:rPr>
              <w:t xml:space="preserve">2 </w:t>
            </w:r>
            <w:r w:rsidRPr="00C85B22">
              <w:rPr>
                <w:rFonts w:cs="Times New Roman"/>
              </w:rPr>
              <w:t>×</w:t>
            </w:r>
            <w:r w:rsidR="00CD0552">
              <w:rPr>
                <w:rFonts w:cs="Times New Roman"/>
              </w:rPr>
              <w:t xml:space="preserve"> 7</w:t>
            </w:r>
          </w:p>
          <w:p w14:paraId="65231D72" w14:textId="3EDBC4CC" w:rsidR="00C90FF9" w:rsidRDefault="00CD0552" w:rsidP="00CD0552">
            <w:pPr>
              <w:pStyle w:val="Example"/>
              <w:tabs>
                <w:tab w:val="left" w:pos="1227"/>
              </w:tabs>
              <w:rPr>
                <w:vertAlign w:val="superscript"/>
              </w:rPr>
            </w:pPr>
            <w:r>
              <w:tab/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320" w:dyaOrig="360" w14:anchorId="09AF4951">
                <v:shape id="_x0000_i1036" type="#_x0000_t75" style="width:21.75pt;height:25.5pt" o:ole="">
                  <v:imagedata r:id="rId31" o:title=""/>
                </v:shape>
                <o:OLEObject Type="Embed" ProgID="Equation.DSMT4" ShapeID="_x0000_i1036" DrawAspect="Content" ObjectID="_1569927901" r:id="rId32"/>
              </w:object>
            </w:r>
            <w:r>
              <w:rPr>
                <w:rFonts w:cs="Times New Roman"/>
                <w:i/>
              </w:rPr>
              <w:t>π </w:t>
            </w:r>
            <w:r w:rsidR="00C90FF9">
              <w:t>cm</w:t>
            </w:r>
            <w:r w:rsidR="00C90FF9">
              <w:rPr>
                <w:vertAlign w:val="superscript"/>
              </w:rPr>
              <w:t>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D7BDA" w14:textId="25E9843D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D0552">
              <w:rPr>
                <w:b/>
              </w:rPr>
              <w:tab/>
            </w:r>
            <w:r>
              <w:t>The solid is made up of a hemisphere radius 5</w:t>
            </w:r>
            <w:r w:rsidR="00CD0552">
              <w:t> </w:t>
            </w:r>
            <w:r>
              <w:t xml:space="preserve">cm and </w:t>
            </w:r>
            <w:r w:rsidR="00CD0552">
              <w:br/>
            </w:r>
            <w:r>
              <w:t>a cone with radius 5</w:t>
            </w:r>
            <w:r w:rsidR="00CD0552">
              <w:t> </w:t>
            </w:r>
            <w:r>
              <w:t xml:space="preserve">cm and height 12 </w:t>
            </w:r>
            <w:r>
              <w:rPr>
                <w:rFonts w:cs="Times New Roman"/>
              </w:rPr>
              <w:t>−</w:t>
            </w:r>
            <w:r>
              <w:t xml:space="preserve"> 5 = 7</w:t>
            </w:r>
            <w:r w:rsidR="00CD0552">
              <w:t> </w:t>
            </w:r>
            <w:r>
              <w:t>cm.</w:t>
            </w:r>
          </w:p>
          <w:p w14:paraId="5EF52113" w14:textId="77777777" w:rsidR="00C90FF9" w:rsidRDefault="00C90FF9" w:rsidP="00C85B22">
            <w:pPr>
              <w:pStyle w:val="Examplefollow"/>
            </w:pPr>
          </w:p>
          <w:p w14:paraId="7D02CFA8" w14:textId="77777777" w:rsidR="00C90FF9" w:rsidRDefault="00C90FF9" w:rsidP="00C85B22">
            <w:pPr>
              <w:pStyle w:val="Examplefollow"/>
            </w:pPr>
          </w:p>
          <w:p w14:paraId="4E9E047A" w14:textId="651EBCD1" w:rsidR="00C90FF9" w:rsidRDefault="00C90FF9" w:rsidP="00CD0552">
            <w:pPr>
              <w:pStyle w:val="Exampleline1indent"/>
            </w:pPr>
            <w:r>
              <w:rPr>
                <w:b/>
              </w:rPr>
              <w:t>2</w:t>
            </w:r>
            <w:r w:rsidR="00CD0552">
              <w:rPr>
                <w:b/>
              </w:rPr>
              <w:tab/>
            </w:r>
            <w:r>
              <w:t>Substitute the measurements into the formula for the total volume.</w:t>
            </w:r>
          </w:p>
          <w:p w14:paraId="1F1E90C4" w14:textId="77777777" w:rsidR="00C90FF9" w:rsidRDefault="00C90FF9" w:rsidP="00C85B22">
            <w:pPr>
              <w:pStyle w:val="Examplefollow"/>
            </w:pPr>
          </w:p>
          <w:p w14:paraId="72A47DE0" w14:textId="77777777" w:rsidR="00C90FF9" w:rsidRDefault="00C90FF9" w:rsidP="00C85B22">
            <w:pPr>
              <w:pStyle w:val="Examplefollow"/>
            </w:pPr>
          </w:p>
          <w:p w14:paraId="2B7DEFF0" w14:textId="369B6340" w:rsidR="00C90FF9" w:rsidRDefault="00C90FF9" w:rsidP="00CD0552">
            <w:pPr>
              <w:pStyle w:val="Examplefollow"/>
            </w:pPr>
            <w:r>
              <w:rPr>
                <w:b/>
              </w:rPr>
              <w:t>3</w:t>
            </w:r>
            <w:r w:rsidR="00CD0552">
              <w:rPr>
                <w:b/>
              </w:rPr>
              <w:tab/>
            </w:r>
            <w:r>
              <w:t>Remember the units.</w:t>
            </w:r>
          </w:p>
        </w:tc>
      </w:tr>
    </w:tbl>
    <w:p w14:paraId="2B1DB27A" w14:textId="77777777" w:rsidR="00C90FF9" w:rsidRDefault="00C90FF9" w:rsidP="00757B8B">
      <w:pPr>
        <w:pStyle w:val="Qheading"/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5A4AEC5" w14:textId="043D4BD1" w:rsidR="00C90FF9" w:rsidRDefault="00C90FF9" w:rsidP="00B30A53">
      <w:pPr>
        <w:pStyle w:val="Question1stline"/>
      </w:pPr>
      <w:r w:rsidRPr="00CD0552">
        <w:rPr>
          <w:b/>
        </w:rPr>
        <w:t>1</w:t>
      </w:r>
      <w:r>
        <w:tab/>
        <w:t>Work out the volume of each solid.</w:t>
      </w:r>
      <w:r>
        <w:br/>
      </w:r>
      <w:r w:rsidR="00B30A53">
        <w:tab/>
      </w:r>
      <w:r>
        <w:t xml:space="preserve">Leave your answers in terms of </w:t>
      </w:r>
      <w:r>
        <w:rPr>
          <w:rFonts w:cs="Times New Roman"/>
          <w:i/>
        </w:rPr>
        <w:t>π</w:t>
      </w:r>
      <w:r>
        <w:t xml:space="preserve"> where appropriate.</w:t>
      </w:r>
    </w:p>
    <w:p w14:paraId="3E924B98" w14:textId="2D5A73E4" w:rsidR="00B30A53" w:rsidRPr="00CD0552" w:rsidRDefault="00B30A53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58FD7140" wp14:editId="224FFCD3">
            <wp:simplePos x="0" y="0"/>
            <wp:positionH relativeFrom="column">
              <wp:posOffset>2979823</wp:posOffset>
            </wp:positionH>
            <wp:positionV relativeFrom="paragraph">
              <wp:posOffset>217127</wp:posOffset>
            </wp:positionV>
            <wp:extent cx="1871631" cy="1242467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71631" cy="1242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78EC875B" wp14:editId="6AEF160B">
            <wp:simplePos x="0" y="0"/>
            <wp:positionH relativeFrom="column">
              <wp:posOffset>565160</wp:posOffset>
            </wp:positionH>
            <wp:positionV relativeFrom="paragraph">
              <wp:posOffset>276113</wp:posOffset>
            </wp:positionV>
            <wp:extent cx="1689197" cy="1181796"/>
            <wp:effectExtent l="0" t="0" r="635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1817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</w:rPr>
        <w:tab/>
        <w:t>a</w:t>
      </w:r>
      <w:r w:rsidRPr="00CD0552">
        <w:rPr>
          <w:b/>
        </w:rPr>
        <w:tab/>
      </w:r>
      <w:r w:rsidRPr="00CD0552">
        <w:rPr>
          <w:b/>
        </w:rPr>
        <w:tab/>
      </w:r>
      <w:r w:rsidR="00B308C8" w:rsidRPr="00CD0552">
        <w:rPr>
          <w:b/>
        </w:rPr>
        <w:tab/>
      </w:r>
      <w:r w:rsidRPr="00CD0552">
        <w:rPr>
          <w:b/>
        </w:rPr>
        <w:t>b</w:t>
      </w:r>
    </w:p>
    <w:p w14:paraId="596D023F" w14:textId="33AB7E92" w:rsidR="00B30A53" w:rsidRDefault="00B30A53" w:rsidP="00B30A53">
      <w:pPr>
        <w:pStyle w:val="Question1stline"/>
      </w:pPr>
    </w:p>
    <w:p w14:paraId="73F45B35" w14:textId="229641F2" w:rsidR="00B30A53" w:rsidRDefault="00B30A53" w:rsidP="00B30A53">
      <w:pPr>
        <w:pStyle w:val="Question1stline"/>
      </w:pPr>
    </w:p>
    <w:p w14:paraId="005C0362" w14:textId="6F2C4437" w:rsidR="00B30A53" w:rsidRDefault="00B30A53" w:rsidP="00B30A53">
      <w:pPr>
        <w:pStyle w:val="Question1stline"/>
      </w:pPr>
    </w:p>
    <w:p w14:paraId="3DA936D0" w14:textId="7898FC56" w:rsidR="00B30A53" w:rsidRPr="00CD0552" w:rsidRDefault="00B308C8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40D54B04" wp14:editId="0559AFAD">
            <wp:simplePos x="0" y="0"/>
            <wp:positionH relativeFrom="column">
              <wp:posOffset>3273275</wp:posOffset>
            </wp:positionH>
            <wp:positionV relativeFrom="paragraph">
              <wp:posOffset>220345</wp:posOffset>
            </wp:positionV>
            <wp:extent cx="1283512" cy="1114876"/>
            <wp:effectExtent l="0" t="0" r="0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83512" cy="1114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56190" behindDoc="0" locked="0" layoutInCell="1" allowOverlap="1" wp14:anchorId="7546735A" wp14:editId="20156C73">
            <wp:simplePos x="0" y="0"/>
            <wp:positionH relativeFrom="column">
              <wp:posOffset>382861</wp:posOffset>
            </wp:positionH>
            <wp:positionV relativeFrom="paragraph">
              <wp:posOffset>374213</wp:posOffset>
            </wp:positionV>
            <wp:extent cx="2102175" cy="963261"/>
            <wp:effectExtent l="0" t="0" r="0" b="889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2175" cy="9632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A53" w:rsidRPr="00CD0552">
        <w:rPr>
          <w:b/>
        </w:rPr>
        <w:tab/>
        <w:t>c</w:t>
      </w:r>
      <w:r w:rsidR="00B30A53" w:rsidRPr="00CD0552">
        <w:rPr>
          <w:b/>
        </w:rPr>
        <w:tab/>
      </w:r>
      <w:r w:rsidR="00B30A53" w:rsidRPr="00CD0552">
        <w:rPr>
          <w:b/>
        </w:rPr>
        <w:tab/>
      </w:r>
      <w:r w:rsidRPr="00CD0552">
        <w:rPr>
          <w:b/>
        </w:rPr>
        <w:tab/>
      </w:r>
      <w:r w:rsidR="00B30A53" w:rsidRPr="00CD0552">
        <w:rPr>
          <w:b/>
        </w:rPr>
        <w:t>d</w:t>
      </w:r>
    </w:p>
    <w:p w14:paraId="23332542" w14:textId="34D8AEBC" w:rsidR="00B308C8" w:rsidRDefault="00B308C8" w:rsidP="00B30A53">
      <w:pPr>
        <w:pStyle w:val="Question1stline"/>
      </w:pPr>
    </w:p>
    <w:p w14:paraId="60F69403" w14:textId="4AFB7089" w:rsidR="00B308C8" w:rsidRDefault="00B308C8" w:rsidP="00B30A53">
      <w:pPr>
        <w:pStyle w:val="Question1stline"/>
      </w:pPr>
    </w:p>
    <w:p w14:paraId="6E9920E3" w14:textId="4A0602F5" w:rsidR="00B308C8" w:rsidRDefault="00B308C8" w:rsidP="00B30A53">
      <w:pPr>
        <w:pStyle w:val="Question1stline"/>
      </w:pPr>
    </w:p>
    <w:p w14:paraId="078E782D" w14:textId="00B170F9" w:rsidR="00B308C8" w:rsidRDefault="00B308C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76672" behindDoc="0" locked="0" layoutInCell="1" allowOverlap="1" wp14:anchorId="00F78011" wp14:editId="074F40ED">
            <wp:simplePos x="0" y="0"/>
            <wp:positionH relativeFrom="column">
              <wp:posOffset>516216</wp:posOffset>
            </wp:positionH>
            <wp:positionV relativeFrom="paragraph">
              <wp:posOffset>48323</wp:posOffset>
            </wp:positionV>
            <wp:extent cx="1905582" cy="952791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5582" cy="9527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CD0552">
        <w:rPr>
          <w:b/>
        </w:rPr>
        <w:t>e</w:t>
      </w:r>
      <w:r>
        <w:tab/>
      </w:r>
      <w:r>
        <w:tab/>
      </w:r>
      <w:r>
        <w:tab/>
      </w:r>
      <w:r w:rsidRPr="00CD0552">
        <w:rPr>
          <w:b/>
        </w:rPr>
        <w:t xml:space="preserve">f </w:t>
      </w:r>
      <w:r>
        <w:tab/>
        <w:t>a sphere with radius 7 cm</w:t>
      </w:r>
    </w:p>
    <w:p w14:paraId="5993728C" w14:textId="77777777" w:rsidR="00B308C8" w:rsidRDefault="00B308C8" w:rsidP="00B308C8">
      <w:pPr>
        <w:pStyle w:val="Question1stline"/>
        <w:tabs>
          <w:tab w:val="left" w:pos="4678"/>
        </w:tabs>
      </w:pPr>
    </w:p>
    <w:p w14:paraId="10D5BC3E" w14:textId="6BBD13C8" w:rsidR="00B308C8" w:rsidRDefault="00B308C8" w:rsidP="00B308C8">
      <w:pPr>
        <w:pStyle w:val="Question1stline"/>
        <w:tabs>
          <w:tab w:val="left" w:pos="4678"/>
        </w:tabs>
      </w:pPr>
      <w:r w:rsidRPr="00CD0552">
        <w:rPr>
          <w:b/>
        </w:rPr>
        <w:lastRenderedPageBreak/>
        <w:tab/>
        <w:t>g</w:t>
      </w:r>
      <w:r>
        <w:tab/>
        <w:t>a sphere with diameter 9 cm</w:t>
      </w:r>
      <w:r>
        <w:tab/>
      </w:r>
      <w:r>
        <w:tab/>
      </w:r>
      <w:r w:rsidRPr="00CD0552">
        <w:rPr>
          <w:b/>
        </w:rPr>
        <w:t>h</w:t>
      </w:r>
      <w:r>
        <w:tab/>
        <w:t>a hemisphere with radius 3 cm</w:t>
      </w:r>
    </w:p>
    <w:p w14:paraId="07385FBD" w14:textId="1659965B" w:rsidR="00B308C8" w:rsidRDefault="00A46D8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97152" behindDoc="0" locked="0" layoutInCell="1" allowOverlap="1" wp14:anchorId="42215CA4" wp14:editId="5EDFF90E">
            <wp:simplePos x="0" y="0"/>
            <wp:positionH relativeFrom="column">
              <wp:posOffset>3067399</wp:posOffset>
            </wp:positionH>
            <wp:positionV relativeFrom="paragraph">
              <wp:posOffset>154940</wp:posOffset>
            </wp:positionV>
            <wp:extent cx="1447947" cy="15621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47947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7D1F9E0" wp14:editId="687BFD52">
            <wp:simplePos x="0" y="0"/>
            <wp:positionH relativeFrom="column">
              <wp:posOffset>683434</wp:posOffset>
            </wp:positionH>
            <wp:positionV relativeFrom="paragraph">
              <wp:posOffset>208935</wp:posOffset>
            </wp:positionV>
            <wp:extent cx="1333209" cy="1463405"/>
            <wp:effectExtent l="0" t="0" r="635" b="381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209" cy="1463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8C8">
        <w:tab/>
      </w:r>
      <w:r w:rsidR="00B308C8" w:rsidRPr="00CD0552">
        <w:rPr>
          <w:b/>
        </w:rPr>
        <w:t>i</w:t>
      </w:r>
      <w:r w:rsidR="00B308C8">
        <w:tab/>
      </w:r>
      <w:r w:rsidR="00B308C8">
        <w:tab/>
      </w:r>
      <w:r w:rsidR="00B308C8" w:rsidRPr="00CD0552">
        <w:rPr>
          <w:b/>
        </w:rPr>
        <w:tab/>
        <w:t>j</w:t>
      </w:r>
    </w:p>
    <w:p w14:paraId="3AE3657D" w14:textId="60DB786F" w:rsidR="00B308C8" w:rsidRDefault="00B308C8" w:rsidP="00B308C8">
      <w:pPr>
        <w:pStyle w:val="Question1stline"/>
        <w:tabs>
          <w:tab w:val="left" w:pos="4678"/>
        </w:tabs>
      </w:pPr>
    </w:p>
    <w:p w14:paraId="1B6D5D98" w14:textId="4D6B9F05" w:rsidR="00B308C8" w:rsidRDefault="00B308C8" w:rsidP="00B308C8">
      <w:pPr>
        <w:pStyle w:val="Question1stline"/>
        <w:tabs>
          <w:tab w:val="left" w:pos="4678"/>
        </w:tabs>
      </w:pPr>
    </w:p>
    <w:p w14:paraId="29ED5C77" w14:textId="50913ECC" w:rsidR="00C90FF9" w:rsidRDefault="00C90FF9" w:rsidP="00B308C8">
      <w:pPr>
        <w:pStyle w:val="Question1stline"/>
        <w:tabs>
          <w:tab w:val="left" w:pos="4678"/>
        </w:tabs>
      </w:pPr>
      <w:r>
        <w:tab/>
      </w:r>
    </w:p>
    <w:p w14:paraId="22172BC5" w14:textId="65A147DD" w:rsidR="00B308C8" w:rsidRDefault="00B308C8" w:rsidP="00C90FF9"/>
    <w:p w14:paraId="778A430D" w14:textId="2C148525" w:rsidR="00C90FF9" w:rsidRDefault="00C90FF9" w:rsidP="00B308C8">
      <w:pPr>
        <w:pStyle w:val="Question1stline4parts"/>
      </w:pPr>
      <w:r w:rsidRPr="00CD0552">
        <w:rPr>
          <w:b/>
        </w:rPr>
        <w:t>2</w:t>
      </w:r>
      <w:r>
        <w:tab/>
        <w:t>A cuboid has width 9.5</w:t>
      </w:r>
      <w:r w:rsidR="00CD0552">
        <w:t> </w:t>
      </w:r>
      <w:r>
        <w:t>cm, height 8</w:t>
      </w:r>
      <w:r w:rsidR="00CD0552">
        <w:t> </w:t>
      </w:r>
      <w:r>
        <w:t>cm and volume 1292</w:t>
      </w:r>
      <w:r w:rsidR="00CD0552">
        <w:t> </w:t>
      </w:r>
      <w:r>
        <w:t>cm</w:t>
      </w:r>
      <w:r>
        <w:rPr>
          <w:vertAlign w:val="superscript"/>
        </w:rPr>
        <w:t>3</w:t>
      </w:r>
      <w:r>
        <w:t>.</w:t>
      </w:r>
      <w:r>
        <w:br/>
      </w:r>
      <w:r w:rsidR="00B308C8">
        <w:tab/>
      </w:r>
      <w:r>
        <w:t>Work out its length.</w:t>
      </w:r>
    </w:p>
    <w:p w14:paraId="0E3B486E" w14:textId="2C49180C" w:rsidR="00C90FF9" w:rsidRDefault="00AF6CAA" w:rsidP="00B308C8">
      <w:pPr>
        <w:pStyle w:val="Question1stline"/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80768" behindDoc="0" locked="0" layoutInCell="1" allowOverlap="1" wp14:anchorId="1D86FC1E" wp14:editId="2D1F8312">
            <wp:simplePos x="0" y="0"/>
            <wp:positionH relativeFrom="column">
              <wp:posOffset>2785103</wp:posOffset>
            </wp:positionH>
            <wp:positionV relativeFrom="paragraph">
              <wp:posOffset>153980</wp:posOffset>
            </wp:positionV>
            <wp:extent cx="2039138" cy="1001143"/>
            <wp:effectExtent l="0" t="0" r="0" b="889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39138" cy="1001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3</w:t>
      </w:r>
      <w:r w:rsidR="00C90FF9">
        <w:tab/>
        <w:t>The triangular prism has volume 1768</w:t>
      </w:r>
      <w:r w:rsidR="00CD0552"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C90FF9">
        <w:br/>
      </w:r>
      <w:r w:rsidR="00B308C8">
        <w:tab/>
      </w:r>
      <w:r w:rsidR="00C90FF9">
        <w:t>Work out its height.</w:t>
      </w:r>
      <w:r w:rsidR="00C90FF9">
        <w:br/>
      </w:r>
    </w:p>
    <w:p w14:paraId="3AD70627" w14:textId="5E1D60E4" w:rsidR="003E00E1" w:rsidRDefault="003E00E1" w:rsidP="00C54B30">
      <w:pPr>
        <w:pStyle w:val="Question1stline"/>
      </w:pPr>
    </w:p>
    <w:p w14:paraId="0768BD14" w14:textId="77777777" w:rsidR="00AF6CAA" w:rsidRPr="00C54B30" w:rsidRDefault="00AF6CAA" w:rsidP="00C54B30">
      <w:pPr>
        <w:pStyle w:val="Question1stline"/>
      </w:pPr>
    </w:p>
    <w:p w14:paraId="5B674249" w14:textId="6AE6DA06" w:rsidR="00F11D5F" w:rsidRDefault="00AF6CAA" w:rsidP="004D7D60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2816" behindDoc="0" locked="0" layoutInCell="1" allowOverlap="1" wp14:anchorId="0FE59E72" wp14:editId="7F5A8924">
            <wp:simplePos x="0" y="0"/>
            <wp:positionH relativeFrom="column">
              <wp:posOffset>3146954</wp:posOffset>
            </wp:positionH>
            <wp:positionV relativeFrom="paragraph">
              <wp:posOffset>258716</wp:posOffset>
            </wp:positionV>
            <wp:extent cx="2045184" cy="1387112"/>
            <wp:effectExtent l="0" t="0" r="0" b="381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45184" cy="1387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0D090402" w14:textId="27D9EDFD" w:rsidR="00565B50" w:rsidRDefault="00C90FF9" w:rsidP="00AF6CAA">
      <w:pPr>
        <w:pStyle w:val="Question1stline"/>
      </w:pPr>
      <w:r w:rsidRPr="00CD0552">
        <w:rPr>
          <w:b/>
        </w:rPr>
        <w:t>4</w:t>
      </w:r>
      <w:r>
        <w:tab/>
        <w:t>The diagram shows a solid triangular prism.</w:t>
      </w:r>
    </w:p>
    <w:p w14:paraId="61B2CE5B" w14:textId="2DEB6824" w:rsidR="00565B50" w:rsidRDefault="00AF6CAA" w:rsidP="00565B50">
      <w:pPr>
        <w:pStyle w:val="Questionfollowline"/>
      </w:pPr>
      <w:r>
        <w:tab/>
      </w:r>
      <w:r w:rsidR="00C90FF9">
        <w:t>All the measurements are in centimetres.</w:t>
      </w:r>
    </w:p>
    <w:p w14:paraId="08850F17" w14:textId="56C21C04" w:rsidR="00565B50" w:rsidRDefault="00AF6CAA" w:rsidP="00565B50">
      <w:pPr>
        <w:pStyle w:val="Questionfollowline"/>
      </w:pPr>
      <w:r>
        <w:tab/>
      </w:r>
      <w:r w:rsidR="00C90FF9">
        <w:t>The volume of the prism is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</w:p>
    <w:p w14:paraId="07A1B6EA" w14:textId="6B4D249B" w:rsidR="00565B50" w:rsidRDefault="00AF6CAA" w:rsidP="00565B50">
      <w:pPr>
        <w:pStyle w:val="Questionfollowline"/>
      </w:pPr>
      <w:r>
        <w:tab/>
      </w:r>
      <w:r w:rsidR="00C90FF9">
        <w:t>Find a formula for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  <w:iCs/>
        </w:rPr>
        <w:t>x</w:t>
      </w:r>
      <w:r w:rsidR="00C90FF9">
        <w:t>.</w:t>
      </w:r>
    </w:p>
    <w:p w14:paraId="050374FB" w14:textId="05B005D1" w:rsidR="00C90FF9" w:rsidRDefault="00AF6CAA" w:rsidP="00565B50">
      <w:pPr>
        <w:pStyle w:val="Questionfollowline"/>
      </w:pPr>
      <w:r>
        <w:tab/>
      </w:r>
      <w:r w:rsidR="00C90FF9">
        <w:t>Give your answer in simplified form.</w:t>
      </w:r>
    </w:p>
    <w:p w14:paraId="7E847398" w14:textId="26A1A4B7" w:rsidR="00C90FF9" w:rsidRDefault="00C90FF9" w:rsidP="00AF6CAA"/>
    <w:p w14:paraId="03C2A927" w14:textId="2E1F23C3" w:rsidR="00AF6CAA" w:rsidRDefault="00AF6CAA" w:rsidP="00AF6CAA">
      <w:pPr>
        <w:pStyle w:val="Question1stline"/>
        <w:rPr>
          <w:b/>
        </w:rPr>
      </w:pPr>
    </w:p>
    <w:p w14:paraId="10EBDB5B" w14:textId="7BABAD5A" w:rsidR="00565B50" w:rsidRDefault="00B94689" w:rsidP="00AF6CAA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693D1FE3" wp14:editId="2A3EC26B">
            <wp:simplePos x="0" y="0"/>
            <wp:positionH relativeFrom="column">
              <wp:posOffset>3335941</wp:posOffset>
            </wp:positionH>
            <wp:positionV relativeFrom="paragraph">
              <wp:posOffset>212240</wp:posOffset>
            </wp:positionV>
            <wp:extent cx="1821820" cy="1020219"/>
            <wp:effectExtent l="0" t="0" r="6985" b="889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820" cy="1020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AF6CAA">
        <w:rPr>
          <w:b/>
        </w:rPr>
        <w:t>5</w:t>
      </w:r>
      <w:r w:rsidR="00C90FF9">
        <w:tab/>
        <w:t>The diagram</w:t>
      </w:r>
      <w:bookmarkStart w:id="0" w:name="_GoBack"/>
      <w:bookmarkEnd w:id="0"/>
      <w:r w:rsidR="00C90FF9">
        <w:t xml:space="preserve"> shows the area of e</w:t>
      </w:r>
      <w:r w:rsidR="00AF6CAA">
        <w:t xml:space="preserve">ach of three </w:t>
      </w:r>
      <w:r w:rsidR="00AF6CAA">
        <w:br/>
      </w:r>
      <w:r w:rsidR="00AF6CAA">
        <w:tab/>
        <w:t>faces of a cuboid.</w:t>
      </w:r>
    </w:p>
    <w:p w14:paraId="1CA1CB0C" w14:textId="77777777" w:rsidR="00565B50" w:rsidRDefault="00AF6CAA" w:rsidP="00565B50">
      <w:pPr>
        <w:pStyle w:val="Questionfollowline"/>
      </w:pPr>
      <w:r>
        <w:tab/>
      </w:r>
      <w:r w:rsidR="00C90FF9">
        <w:t xml:space="preserve">The length of each edge of the cuboid is a whole </w:t>
      </w:r>
      <w:r>
        <w:br/>
      </w:r>
      <w:r>
        <w:tab/>
      </w:r>
      <w:r w:rsidR="00C90FF9">
        <w:t>number of centimetres.</w:t>
      </w:r>
    </w:p>
    <w:p w14:paraId="3A53946A" w14:textId="05F75B9D" w:rsidR="00C90FF9" w:rsidRDefault="00AF6CAA" w:rsidP="00565B50">
      <w:pPr>
        <w:pStyle w:val="Questionfollowline"/>
      </w:pPr>
      <w:r>
        <w:tab/>
      </w:r>
      <w:r w:rsidR="00C90FF9">
        <w:t>Work out the volume of the cuboid.</w:t>
      </w:r>
    </w:p>
    <w:p w14:paraId="5D904C0E" w14:textId="3D36A527" w:rsidR="00AF6CAA" w:rsidRDefault="00AF6CAA">
      <w:r>
        <w:br w:type="page"/>
      </w:r>
    </w:p>
    <w:p w14:paraId="0A6F2557" w14:textId="77777777" w:rsidR="00565B50" w:rsidRDefault="007E4AD0" w:rsidP="00AF6CAA">
      <w:pPr>
        <w:pStyle w:val="Question1stline"/>
      </w:pPr>
      <w:r w:rsidRPr="00CD0552">
        <w:rPr>
          <w:b/>
          <w:noProof/>
          <w:lang w:eastAsia="en-GB"/>
        </w:rPr>
        <w:lastRenderedPageBreak/>
        <w:drawing>
          <wp:anchor distT="0" distB="0" distL="114300" distR="114300" simplePos="0" relativeHeight="251686912" behindDoc="0" locked="0" layoutInCell="1" allowOverlap="1" wp14:anchorId="3253295C" wp14:editId="68429346">
            <wp:simplePos x="0" y="0"/>
            <wp:positionH relativeFrom="column">
              <wp:posOffset>3608070</wp:posOffset>
            </wp:positionH>
            <wp:positionV relativeFrom="paragraph">
              <wp:posOffset>-97742</wp:posOffset>
            </wp:positionV>
            <wp:extent cx="2022419" cy="1582095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22419" cy="158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6</w:t>
      </w:r>
      <w:r w:rsidR="00C90FF9">
        <w:tab/>
        <w:t xml:space="preserve">The diagram shows a large catering size tin of beans </w:t>
      </w:r>
      <w:r>
        <w:br/>
      </w:r>
      <w:r>
        <w:tab/>
      </w:r>
      <w:r w:rsidR="00C90FF9">
        <w:t>in the shape of a cylinder.</w:t>
      </w:r>
    </w:p>
    <w:p w14:paraId="2009CD6F" w14:textId="0D9352D9" w:rsidR="00565B50" w:rsidRDefault="007E4AD0" w:rsidP="00565B50">
      <w:pPr>
        <w:pStyle w:val="Questionfollowline"/>
      </w:pPr>
      <w:r>
        <w:tab/>
      </w:r>
      <w:r w:rsidR="00C90FF9">
        <w:t>The tin has a radius of 8</w:t>
      </w:r>
      <w:r w:rsidR="00CD0552">
        <w:t> </w:t>
      </w:r>
      <w:r w:rsidR="00C90FF9">
        <w:t>cm and a height of 15</w:t>
      </w:r>
      <w:r w:rsidR="00CD0552">
        <w:t> </w:t>
      </w:r>
      <w:r w:rsidR="00C90FF9">
        <w:t>cm.</w:t>
      </w:r>
    </w:p>
    <w:p w14:paraId="27FB897A" w14:textId="77777777" w:rsidR="00565B50" w:rsidRDefault="007E4AD0" w:rsidP="00565B50">
      <w:pPr>
        <w:pStyle w:val="Questionfollowline"/>
      </w:pPr>
      <w:r>
        <w:tab/>
      </w:r>
      <w:r w:rsidR="00C90FF9">
        <w:t>A company wants to make a new size of tin.</w:t>
      </w:r>
    </w:p>
    <w:p w14:paraId="54F4C334" w14:textId="49DAB014" w:rsidR="00565B50" w:rsidRDefault="007E4AD0" w:rsidP="00565B50">
      <w:pPr>
        <w:pStyle w:val="Questionfollowline"/>
      </w:pPr>
      <w:r>
        <w:tab/>
      </w:r>
      <w:r w:rsidR="00C90FF9">
        <w:t>The new tin will have a radius of 6.7</w:t>
      </w:r>
      <w:r w:rsidR="00CD0552">
        <w:t> </w:t>
      </w:r>
      <w:r w:rsidR="00C90FF9">
        <w:t>cm.</w:t>
      </w:r>
    </w:p>
    <w:p w14:paraId="1270C772" w14:textId="77777777" w:rsidR="00565B50" w:rsidRDefault="007E4AD0" w:rsidP="00565B50">
      <w:pPr>
        <w:pStyle w:val="Questionfollowline"/>
      </w:pPr>
      <w:r>
        <w:tab/>
      </w:r>
      <w:r w:rsidR="00C90FF9">
        <w:t>It will have the same volume as the large tin.</w:t>
      </w:r>
    </w:p>
    <w:p w14:paraId="71B9EE86" w14:textId="77777777" w:rsidR="00565B50" w:rsidRDefault="007E4AD0" w:rsidP="00565B50">
      <w:pPr>
        <w:pStyle w:val="Questionfollowline"/>
      </w:pPr>
      <w:r>
        <w:tab/>
      </w:r>
      <w:r w:rsidR="00C90FF9">
        <w:t>Calculate the height of the new tin.</w:t>
      </w:r>
    </w:p>
    <w:p w14:paraId="33718CA3" w14:textId="7E7E4D0F" w:rsidR="00C90FF9" w:rsidRDefault="007E4AD0" w:rsidP="00565B50">
      <w:pPr>
        <w:pStyle w:val="Questionfollowline"/>
      </w:pPr>
      <w:r>
        <w:tab/>
      </w:r>
      <w:r w:rsidR="00C90FF9">
        <w:t>Give your answer correct to one decimal place.</w:t>
      </w:r>
    </w:p>
    <w:p w14:paraId="26768E31" w14:textId="3EFE800F" w:rsidR="007E4AD0" w:rsidRDefault="007E4AD0" w:rsidP="00565B50">
      <w:pPr>
        <w:pStyle w:val="Questionfollowline"/>
      </w:pPr>
    </w:p>
    <w:p w14:paraId="55B45155" w14:textId="01BEDDE9" w:rsidR="00565B50" w:rsidRDefault="007B4D3B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53D146FC" wp14:editId="1465FE61">
            <wp:simplePos x="0" y="0"/>
            <wp:positionH relativeFrom="column">
              <wp:posOffset>4795104</wp:posOffset>
            </wp:positionH>
            <wp:positionV relativeFrom="paragraph">
              <wp:posOffset>260384</wp:posOffset>
            </wp:positionV>
            <wp:extent cx="1115445" cy="1120111"/>
            <wp:effectExtent l="0" t="0" r="8890" b="444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15445" cy="11201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3153CC57" wp14:editId="1253DC42">
            <wp:simplePos x="0" y="0"/>
            <wp:positionH relativeFrom="column">
              <wp:posOffset>3357245</wp:posOffset>
            </wp:positionH>
            <wp:positionV relativeFrom="paragraph">
              <wp:posOffset>67175</wp:posOffset>
            </wp:positionV>
            <wp:extent cx="1437912" cy="1362234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37912" cy="1362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7</w:t>
      </w:r>
      <w:r w:rsidR="00C90FF9">
        <w:tab/>
        <w:t>The diagram shows</w:t>
      </w:r>
      <w:r w:rsidR="00565B50">
        <w:t xml:space="preserve"> a sphere and a solid cylinder.</w:t>
      </w:r>
    </w:p>
    <w:p w14:paraId="68E7237B" w14:textId="3D95AF9A" w:rsidR="00565B50" w:rsidRDefault="00565B50" w:rsidP="00565B50">
      <w:pPr>
        <w:pStyle w:val="Questionfollowline"/>
      </w:pPr>
      <w:r>
        <w:tab/>
        <w:t>The sphere has radius 8</w:t>
      </w:r>
      <w:r w:rsidR="00CD0552">
        <w:t> </w:t>
      </w:r>
      <w:r>
        <w:t>cm. </w:t>
      </w:r>
    </w:p>
    <w:p w14:paraId="3CFAA143" w14:textId="08EA7F90" w:rsidR="00565B50" w:rsidRDefault="00565B50" w:rsidP="00565B50">
      <w:pPr>
        <w:pStyle w:val="Questionfollowline"/>
      </w:pPr>
      <w:r>
        <w:tab/>
      </w:r>
      <w:r w:rsidR="00C90FF9">
        <w:t>The solid cylinder has a base radius of 4</w:t>
      </w:r>
      <w:r w:rsidR="00CD0552">
        <w:t> </w:t>
      </w:r>
      <w:r w:rsidR="00C90FF9">
        <w:t xml:space="preserve">cm and </w:t>
      </w:r>
      <w:r>
        <w:br/>
      </w:r>
      <w:r>
        <w:tab/>
      </w:r>
      <w:r w:rsidR="00C90FF9">
        <w:t>a height of</w:t>
      </w:r>
      <w:r w:rsidR="00CD0552">
        <w:t xml:space="preserve"> </w:t>
      </w:r>
      <w:r w:rsidR="00C90FF9">
        <w:rPr>
          <w:i/>
        </w:rPr>
        <w:t>h</w:t>
      </w:r>
      <w:r w:rsidR="00CD0552">
        <w:rPr>
          <w:i/>
        </w:rPr>
        <w:t> </w:t>
      </w:r>
      <w:r w:rsidR="00C90FF9">
        <w:t>cm.</w:t>
      </w:r>
    </w:p>
    <w:p w14:paraId="235BA6D8" w14:textId="168DA001" w:rsidR="00565B50" w:rsidRDefault="00565B50" w:rsidP="00565B50">
      <w:pPr>
        <w:pStyle w:val="Questionfollowline"/>
      </w:pPr>
      <w:r>
        <w:tab/>
      </w:r>
      <w:r w:rsidR="00C90FF9">
        <w:t xml:space="preserve">The total surface area of the cylinder is half the </w:t>
      </w:r>
      <w:r>
        <w:br/>
      </w:r>
      <w:r>
        <w:tab/>
      </w:r>
      <w:r w:rsidR="00C90FF9">
        <w:t>total surface area of the sphere.</w:t>
      </w:r>
      <w:r w:rsidR="007B4D3B" w:rsidRPr="007B4D3B">
        <w:rPr>
          <w:noProof/>
          <w:lang w:eastAsia="en-GB"/>
        </w:rPr>
        <w:t xml:space="preserve"> </w:t>
      </w:r>
    </w:p>
    <w:p w14:paraId="04A30601" w14:textId="51616428" w:rsidR="00565B50" w:rsidRDefault="00565B50" w:rsidP="00565B50">
      <w:pPr>
        <w:pStyle w:val="Questionfollowline"/>
      </w:pPr>
      <w:r>
        <w:tab/>
      </w:r>
      <w:r w:rsidR="00C90FF9">
        <w:t>Work out the ratio of the volume of the sphere to</w:t>
      </w:r>
      <w:r>
        <w:br/>
      </w:r>
      <w:r>
        <w:tab/>
      </w:r>
      <w:r w:rsidR="00C90FF9">
        <w:t>the volume of the cylinder. </w:t>
      </w:r>
    </w:p>
    <w:p w14:paraId="262D12CC" w14:textId="3C226DEE" w:rsidR="00C90FF9" w:rsidRDefault="00565B50" w:rsidP="00565B50">
      <w:pPr>
        <w:pStyle w:val="Questionfollowline"/>
      </w:pPr>
      <w:r>
        <w:tab/>
      </w:r>
      <w:r w:rsidR="00C90FF9">
        <w:t>Give your answer in its simplest form. </w:t>
      </w:r>
    </w:p>
    <w:p w14:paraId="02592EA5" w14:textId="7246F81A" w:rsidR="00565B50" w:rsidRDefault="00565B50" w:rsidP="007E4AD0">
      <w:pPr>
        <w:pStyle w:val="Question1stline"/>
        <w:rPr>
          <w:b/>
        </w:rPr>
      </w:pPr>
    </w:p>
    <w:p w14:paraId="34106762" w14:textId="1E9D8D28" w:rsidR="00565B50" w:rsidRDefault="007E4AD0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2956A90A" wp14:editId="5DAC9D8F">
            <wp:simplePos x="0" y="0"/>
            <wp:positionH relativeFrom="column">
              <wp:posOffset>3252533</wp:posOffset>
            </wp:positionH>
            <wp:positionV relativeFrom="paragraph">
              <wp:posOffset>147984</wp:posOffset>
            </wp:positionV>
            <wp:extent cx="1915949" cy="1252937"/>
            <wp:effectExtent l="0" t="0" r="8255" b="444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5949" cy="12529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8</w:t>
      </w:r>
      <w:r w:rsidR="00C90FF9">
        <w:tab/>
        <w:t>The diagram show</w:t>
      </w:r>
      <w:r>
        <w:t>s a solid metal cylinder.</w:t>
      </w:r>
    </w:p>
    <w:p w14:paraId="6DA07834" w14:textId="3DC7EA23" w:rsidR="00565B50" w:rsidRDefault="007E4AD0" w:rsidP="00565B50">
      <w:pPr>
        <w:pStyle w:val="Questionfollowline"/>
      </w:pPr>
      <w:r>
        <w:tab/>
      </w:r>
      <w:r w:rsidR="00C90FF9">
        <w:t>The cylinder has base radius 4</w:t>
      </w:r>
      <w:r w:rsidR="00C90FF9">
        <w:rPr>
          <w:i/>
        </w:rPr>
        <w:t>x</w:t>
      </w:r>
      <w:r w:rsidR="00CD0552">
        <w:rPr>
          <w:i/>
        </w:rPr>
        <w:t xml:space="preserve"> </w:t>
      </w:r>
      <w:r w:rsidR="00C90FF9">
        <w:t>and height 3</w:t>
      </w:r>
      <w:r w:rsidR="00C90FF9">
        <w:rPr>
          <w:i/>
        </w:rPr>
        <w:t>x</w:t>
      </w:r>
      <w:r w:rsidR="00C90FF9">
        <w:t>.</w:t>
      </w:r>
    </w:p>
    <w:p w14:paraId="505A9D3A" w14:textId="522B322B" w:rsidR="00565B50" w:rsidRDefault="007E4AD0" w:rsidP="00565B50">
      <w:pPr>
        <w:pStyle w:val="Questionfollowline"/>
      </w:pPr>
      <w:r>
        <w:tab/>
      </w:r>
      <w:r w:rsidR="00C90FF9">
        <w:t xml:space="preserve">The cylinder is melted down and made into </w:t>
      </w:r>
      <w:r>
        <w:br/>
      </w:r>
      <w:r>
        <w:tab/>
      </w:r>
      <w:r w:rsidR="00C90FF9">
        <w:t>a sphere of radius</w:t>
      </w:r>
      <w:r w:rsidR="00CD0552">
        <w:t xml:space="preserve"> </w:t>
      </w:r>
      <w:r w:rsidR="00C90FF9">
        <w:rPr>
          <w:i/>
        </w:rPr>
        <w:t>r</w:t>
      </w:r>
      <w:r w:rsidR="00C90FF9">
        <w:t>.</w:t>
      </w:r>
    </w:p>
    <w:p w14:paraId="2A36DDD3" w14:textId="710B3822" w:rsidR="00C90FF9" w:rsidRDefault="007E4AD0" w:rsidP="00565B50">
      <w:pPr>
        <w:pStyle w:val="Questionfollowline"/>
      </w:pPr>
      <w:r>
        <w:tab/>
      </w:r>
      <w:r w:rsidR="00C90FF9">
        <w:t>Find an expression for</w:t>
      </w:r>
      <w:r w:rsidR="00CD0552">
        <w:t xml:space="preserve"> </w:t>
      </w:r>
      <w:r w:rsidR="00C90FF9">
        <w:rPr>
          <w:i/>
        </w:rPr>
        <w:t>r</w:t>
      </w:r>
      <w:r w:rsidR="00CD0552">
        <w:rPr>
          <w:i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</w:rPr>
        <w:t>x</w:t>
      </w:r>
      <w:r w:rsidR="00C90FF9">
        <w:t>.</w:t>
      </w:r>
    </w:p>
    <w:p w14:paraId="4CC5BE54" w14:textId="12E2E976" w:rsidR="00C90FF9" w:rsidRDefault="00C90FF9">
      <w:pPr>
        <w:rPr>
          <w:b/>
          <w:sz w:val="32"/>
        </w:rPr>
      </w:pPr>
      <w:r>
        <w:br w:type="page"/>
      </w:r>
    </w:p>
    <w:p w14:paraId="517766DF" w14:textId="441AA200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0A61132" w14:textId="1E1904E3" w:rsidR="00C90FF9" w:rsidRDefault="00C90FF9" w:rsidP="00CD0552">
      <w:pPr>
        <w:pStyle w:val="Question1stline"/>
        <w:rPr>
          <w:vertAlign w:val="superscript"/>
        </w:rPr>
      </w:pPr>
      <w:r w:rsidRPr="00CD0552">
        <w:rPr>
          <w:b/>
        </w:rPr>
        <w:t>1</w:t>
      </w:r>
      <w:r w:rsidR="00CD0552" w:rsidRPr="00CD0552">
        <w:rPr>
          <w:b/>
        </w:rPr>
        <w:tab/>
      </w:r>
      <w:r w:rsidRPr="00CD0552">
        <w:rPr>
          <w:b/>
        </w:rPr>
        <w:t>a</w:t>
      </w:r>
      <w:r>
        <w:tab/>
      </w:r>
      <w:r>
        <w:rPr>
          <w:i/>
        </w:rPr>
        <w:t>V</w:t>
      </w:r>
      <w:r>
        <w:t xml:space="preserve"> = 396</w:t>
      </w:r>
      <w:r w:rsidR="00CD0552">
        <w:t> </w:t>
      </w:r>
      <w:r>
        <w:t>cm</w:t>
      </w:r>
      <w:r>
        <w:rPr>
          <w:vertAlign w:val="superscript"/>
        </w:rPr>
        <w:t>3</w:t>
      </w:r>
      <w:r w:rsidR="00CD0552">
        <w:rPr>
          <w:vertAlign w:val="superscript"/>
        </w:rPr>
        <w:tab/>
      </w:r>
      <w:r w:rsidRPr="00CD0552">
        <w:rPr>
          <w:b/>
        </w:rPr>
        <w:t>b</w:t>
      </w:r>
      <w:r>
        <w:tab/>
      </w:r>
      <w:r>
        <w:rPr>
          <w:i/>
        </w:rPr>
        <w:t>V</w:t>
      </w:r>
      <w:r>
        <w:t xml:space="preserve"> = 75</w:t>
      </w:r>
      <w:r w:rsidR="00CD0552">
        <w:t> </w:t>
      </w:r>
      <w:r>
        <w:t>00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5FDC26C7" w14:textId="07AE39D3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c</w:t>
      </w:r>
      <w:r w:rsidR="00C90FF9">
        <w:tab/>
      </w:r>
      <w:r w:rsidR="00C90FF9">
        <w:rPr>
          <w:i/>
        </w:rPr>
        <w:t>V</w:t>
      </w:r>
      <w:r w:rsidR="00C90FF9">
        <w:t xml:space="preserve"> = 402.5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d</w:t>
      </w:r>
      <w:r w:rsidR="00C90FF9">
        <w:tab/>
      </w:r>
      <w:r>
        <w:rPr>
          <w:i/>
        </w:rPr>
        <w:t>V</w:t>
      </w:r>
      <w:r>
        <w:t xml:space="preserve"> = 200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</w:p>
    <w:p w14:paraId="79018DFB" w14:textId="34DE85E6" w:rsidR="00C90FF9" w:rsidRDefault="00CD0552" w:rsidP="00CD0552">
      <w:pPr>
        <w:pStyle w:val="Questionfollowline"/>
        <w:rPr>
          <w:vertAlign w:val="superscript"/>
        </w:rPr>
      </w:pPr>
      <w:r>
        <w:tab/>
      </w:r>
      <w:r w:rsidR="00C90FF9" w:rsidRPr="00CD0552">
        <w:rPr>
          <w:b/>
        </w:rPr>
        <w:t>e</w:t>
      </w:r>
      <w:r w:rsidR="00C90FF9">
        <w:tab/>
      </w:r>
      <w:r>
        <w:rPr>
          <w:i/>
        </w:rPr>
        <w:t>V</w:t>
      </w:r>
      <w:r>
        <w:t xml:space="preserve"> = </w:t>
      </w:r>
      <w:r w:rsidR="00B94689">
        <w:t>1008</w:t>
      </w:r>
      <w:r>
        <w:rPr>
          <w:rFonts w:cs="Times New Roman"/>
          <w:i/>
        </w:rPr>
        <w:t>π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f</w:t>
      </w:r>
      <w:r w:rsidR="00C90FF9">
        <w:tab/>
      </w:r>
      <w:r>
        <w:rPr>
          <w:i/>
        </w:rPr>
        <w:t xml:space="preserve">V= </w:t>
      </w:r>
      <w:r w:rsidRPr="00CD0552">
        <w:rPr>
          <w:position w:val="-20"/>
        </w:rPr>
        <w:object w:dxaOrig="440" w:dyaOrig="499" w14:anchorId="5F600D21">
          <v:shape id="_x0000_i1037" type="#_x0000_t75" style="width:21.75pt;height:24.75pt" o:ole="">
            <v:imagedata r:id="rId47" o:title=""/>
          </v:shape>
          <o:OLEObject Type="Embed" ProgID="Equation.DSMT4" ShapeID="_x0000_i1037" DrawAspect="Content" ObjectID="_1569927902" r:id="rId48"/>
        </w:object>
      </w:r>
      <w:r>
        <w:rPr>
          <w:rFonts w:cs="Times New Roman"/>
          <w:i/>
        </w:rPr>
        <w:t>π</w:t>
      </w:r>
      <w:r>
        <w:t>  </w:t>
      </w:r>
      <w:r w:rsidR="00C90FF9">
        <w:t>cm</w:t>
      </w:r>
      <w:r w:rsidR="00C90FF9">
        <w:rPr>
          <w:vertAlign w:val="superscript"/>
        </w:rPr>
        <w:t>3</w:t>
      </w:r>
    </w:p>
    <w:p w14:paraId="58A7B686" w14:textId="7D208A9C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g</w:t>
      </w:r>
      <w:r w:rsidR="00C90FF9">
        <w:tab/>
      </w:r>
      <w:r>
        <w:rPr>
          <w:i/>
        </w:rPr>
        <w:t>V</w:t>
      </w:r>
      <w:r>
        <w:t xml:space="preserve"> = 121.5</w:t>
      </w:r>
      <w:r>
        <w:rPr>
          <w:rFonts w:cs="Times New Roman"/>
          <w:i/>
        </w:rPr>
        <w:t>π</w:t>
      </w:r>
      <w:r>
        <w:rPr>
          <w:rFonts w:cs="Times New Roman"/>
        </w:rP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h</w:t>
      </w:r>
      <w:r w:rsidR="00C90FF9">
        <w:tab/>
      </w:r>
      <w:r>
        <w:rPr>
          <w:i/>
        </w:rPr>
        <w:t>V</w:t>
      </w:r>
      <w:r>
        <w:t xml:space="preserve"> = 18</w: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113D7311" w14:textId="73720BCB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i</w:t>
      </w:r>
      <w:r w:rsidR="00C90FF9">
        <w:tab/>
      </w:r>
      <w:r>
        <w:rPr>
          <w:i/>
        </w:rPr>
        <w:t>V</w:t>
      </w:r>
      <w:r>
        <w:t xml:space="preserve"> = 48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j</w:t>
      </w:r>
      <w:r w:rsidR="00C90FF9">
        <w:tab/>
      </w:r>
      <w:r>
        <w:rPr>
          <w:i/>
        </w:rPr>
        <w:t>V</w:t>
      </w:r>
      <w:r>
        <w:t xml:space="preserve"> = </w:t>
      </w:r>
      <w:r w:rsidRPr="00CD0552">
        <w:rPr>
          <w:position w:val="-20"/>
        </w:rPr>
        <w:object w:dxaOrig="279" w:dyaOrig="499" w14:anchorId="4813A046">
          <v:shape id="_x0000_i1038" type="#_x0000_t75" style="width:13.5pt;height:24.75pt" o:ole="">
            <v:imagedata r:id="rId49" o:title=""/>
          </v:shape>
          <o:OLEObject Type="Embed" ProgID="Equation.DSMT4" ShapeID="_x0000_i1038" DrawAspect="Content" ObjectID="_1569927903" r:id="rId50"/>
        </w:objec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7D741CC0" w14:textId="1C2D6368" w:rsidR="00C90FF9" w:rsidRDefault="00C90FF9" w:rsidP="00CD0552">
      <w:pPr>
        <w:pStyle w:val="Question1stline"/>
      </w:pPr>
      <w:r w:rsidRPr="00CD0552">
        <w:rPr>
          <w:b/>
        </w:rPr>
        <w:t>2</w:t>
      </w:r>
      <w:r>
        <w:tab/>
        <w:t>17</w:t>
      </w:r>
      <w:r w:rsidR="00CD0552">
        <w:t> </w:t>
      </w:r>
      <w:r>
        <w:t>cm</w:t>
      </w:r>
    </w:p>
    <w:p w14:paraId="6A800030" w14:textId="134A16FD" w:rsidR="00C90FF9" w:rsidRDefault="00C90FF9" w:rsidP="00CD0552">
      <w:pPr>
        <w:pStyle w:val="Question1stline"/>
      </w:pPr>
      <w:r w:rsidRPr="00CD0552">
        <w:rPr>
          <w:b/>
        </w:rPr>
        <w:t>3</w:t>
      </w:r>
      <w:r>
        <w:tab/>
      </w:r>
      <w:r w:rsidR="00B94689">
        <w:t>17</w:t>
      </w:r>
      <w:r w:rsidR="00CD0552">
        <w:t> </w:t>
      </w:r>
      <w:r>
        <w:t>cm</w:t>
      </w:r>
    </w:p>
    <w:p w14:paraId="4B9416D1" w14:textId="5BB3675B" w:rsidR="00C90FF9" w:rsidRDefault="00C90FF9" w:rsidP="00CD0552">
      <w:pPr>
        <w:pStyle w:val="Question1stline"/>
      </w:pPr>
      <w:r w:rsidRPr="00CD0552">
        <w:rPr>
          <w:b/>
        </w:rPr>
        <w:t>4</w:t>
      </w:r>
      <w:r>
        <w:tab/>
      </w:r>
      <w:r w:rsidR="00CD0552">
        <w:rPr>
          <w:i/>
        </w:rPr>
        <w:t>V</w:t>
      </w:r>
      <w:r w:rsidR="00CD0552">
        <w:t xml:space="preserve"> = </w:t>
      </w:r>
      <w:r w:rsidR="00CD0552">
        <w:rPr>
          <w:i/>
        </w:rPr>
        <w:t>x</w:t>
      </w:r>
      <w:r w:rsidR="00CD0552">
        <w:rPr>
          <w:vertAlign w:val="superscript"/>
        </w:rPr>
        <w:t>3</w:t>
      </w:r>
      <w:r w:rsidR="00CD0552">
        <w:t xml:space="preserve"> + </w:t>
      </w:r>
      <w:r w:rsidR="00CD0552" w:rsidRPr="00CD0552">
        <w:rPr>
          <w:position w:val="-20"/>
        </w:rPr>
        <w:object w:dxaOrig="279" w:dyaOrig="499" w14:anchorId="6877E915">
          <v:shape id="_x0000_i1039" type="#_x0000_t75" style="width:13.5pt;height:24.75pt" o:ole="">
            <v:imagedata r:id="rId51" o:title=""/>
          </v:shape>
          <o:OLEObject Type="Embed" ProgID="Equation.DSMT4" ShapeID="_x0000_i1039" DrawAspect="Content" ObjectID="_1569927904" r:id="rId52"/>
        </w:object>
      </w:r>
      <w:r w:rsidR="00CD0552">
        <w:rPr>
          <w:i/>
        </w:rPr>
        <w:t>x</w:t>
      </w:r>
      <w:r w:rsidR="00CD0552">
        <w:rPr>
          <w:vertAlign w:val="superscript"/>
        </w:rPr>
        <w:t>2</w:t>
      </w:r>
      <w:r w:rsidR="00CD0552">
        <w:t xml:space="preserve"> + 4</w:t>
      </w:r>
      <w:r w:rsidR="00CD0552">
        <w:rPr>
          <w:i/>
        </w:rPr>
        <w:t>x</w:t>
      </w:r>
    </w:p>
    <w:p w14:paraId="0B3C208D" w14:textId="7F7E826F" w:rsidR="00C90FF9" w:rsidRDefault="00C90FF9" w:rsidP="00CD0552">
      <w:pPr>
        <w:pStyle w:val="Question1stline"/>
      </w:pPr>
      <w:r w:rsidRPr="00CD0552">
        <w:rPr>
          <w:b/>
        </w:rPr>
        <w:t>5</w:t>
      </w:r>
      <w:r>
        <w:tab/>
        <w:t>6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1CB985C9" w14:textId="5A168F2A" w:rsidR="00C90FF9" w:rsidRDefault="00C90FF9" w:rsidP="00CD0552">
      <w:pPr>
        <w:pStyle w:val="Question1stline"/>
      </w:pPr>
      <w:r w:rsidRPr="00CD0552">
        <w:rPr>
          <w:b/>
        </w:rPr>
        <w:t>6</w:t>
      </w:r>
      <w:r>
        <w:tab/>
        <w:t>21.4</w:t>
      </w:r>
      <w:r w:rsidR="00CD0552">
        <w:t> </w:t>
      </w:r>
      <w:r>
        <w:t>cm</w:t>
      </w:r>
    </w:p>
    <w:p w14:paraId="144E2B37" w14:textId="041A8AB6" w:rsidR="00C90FF9" w:rsidRDefault="00C90FF9" w:rsidP="00CD0552">
      <w:pPr>
        <w:pStyle w:val="Question1stline"/>
      </w:pPr>
      <w:r w:rsidRPr="00CD0552">
        <w:rPr>
          <w:b/>
        </w:rPr>
        <w:t>7</w:t>
      </w:r>
      <w:r>
        <w:tab/>
        <w:t>32</w:t>
      </w:r>
      <w:r w:rsidR="00CD0552">
        <w:t> </w:t>
      </w:r>
      <w:r>
        <w:t>:</w:t>
      </w:r>
      <w:r w:rsidR="00CD0552">
        <w:t> </w:t>
      </w:r>
      <w:r>
        <w:t>9</w:t>
      </w:r>
    </w:p>
    <w:p w14:paraId="15DCA37E" w14:textId="77777777" w:rsidR="00C90FF9" w:rsidRDefault="00C90FF9" w:rsidP="00CD0552">
      <w:pPr>
        <w:pStyle w:val="Question1stline"/>
      </w:pPr>
      <w:r w:rsidRPr="00CD0552">
        <w:rPr>
          <w:b/>
        </w:rPr>
        <w:t>8</w:t>
      </w:r>
      <w:r>
        <w:tab/>
      </w:r>
      <w:r w:rsidR="00CD0552">
        <w:rPr>
          <w:position w:val="-8"/>
        </w:rPr>
        <w:object w:dxaOrig="880" w:dyaOrig="340" w14:anchorId="0C2CB11F">
          <v:shape id="_x0000_i1040" type="#_x0000_t75" style="width:44.25pt;height:17.25pt" o:ole="">
            <v:imagedata r:id="rId53" o:title=""/>
          </v:shape>
          <o:OLEObject Type="Embed" ProgID="Equation.DSMT4" ShapeID="_x0000_i1040" DrawAspect="Content" ObjectID="_1569927905" r:id="rId54"/>
        </w:object>
      </w:r>
    </w:p>
    <w:p w14:paraId="177C532F" w14:textId="7E6E2681" w:rsidR="00D34886" w:rsidRPr="00D34886" w:rsidRDefault="00D34886" w:rsidP="00CD0552">
      <w:pPr>
        <w:pStyle w:val="Question1stline"/>
        <w:rPr>
          <w:b/>
        </w:rPr>
      </w:pPr>
    </w:p>
    <w:sectPr w:rsidR="00D34886" w:rsidRPr="00D34886" w:rsidSect="00B078E9">
      <w:headerReference w:type="default" r:id="rId55"/>
      <w:footerReference w:type="default" r:id="rId5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147F71" w14:textId="77777777" w:rsidR="000708AA" w:rsidRDefault="000708AA" w:rsidP="00BB2716">
      <w:pPr>
        <w:spacing w:after="0" w:line="240" w:lineRule="auto"/>
      </w:pPr>
      <w:r>
        <w:separator/>
      </w:r>
    </w:p>
  </w:endnote>
  <w:endnote w:type="continuationSeparator" w:id="0">
    <w:p w14:paraId="03207DC2" w14:textId="77777777" w:rsidR="000708AA" w:rsidRDefault="000708A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C1A2AE" w14:textId="77777777" w:rsidR="000708AA" w:rsidRDefault="000708AA" w:rsidP="00BB2716">
      <w:pPr>
        <w:spacing w:after="0" w:line="240" w:lineRule="auto"/>
      </w:pPr>
      <w:r>
        <w:separator/>
      </w:r>
    </w:p>
  </w:footnote>
  <w:footnote w:type="continuationSeparator" w:id="0">
    <w:p w14:paraId="1049115B" w14:textId="77777777" w:rsidR="000708AA" w:rsidRDefault="000708A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708AA"/>
    <w:rsid w:val="000A58DC"/>
    <w:rsid w:val="000C34C7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D5D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7C20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5400"/>
    <w:rsid w:val="00565B50"/>
    <w:rsid w:val="005A47D2"/>
    <w:rsid w:val="005C4C6F"/>
    <w:rsid w:val="006246F8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4D3B"/>
    <w:rsid w:val="007E4AD0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60275"/>
    <w:rsid w:val="008729FB"/>
    <w:rsid w:val="00880D90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9F0B91"/>
    <w:rsid w:val="00A020AE"/>
    <w:rsid w:val="00A05FDE"/>
    <w:rsid w:val="00A25F6F"/>
    <w:rsid w:val="00A46D88"/>
    <w:rsid w:val="00A551A9"/>
    <w:rsid w:val="00AA5D94"/>
    <w:rsid w:val="00AB3CB5"/>
    <w:rsid w:val="00AB4885"/>
    <w:rsid w:val="00AE1DA1"/>
    <w:rsid w:val="00AF6CAA"/>
    <w:rsid w:val="00B00DCD"/>
    <w:rsid w:val="00B078E9"/>
    <w:rsid w:val="00B279CA"/>
    <w:rsid w:val="00B308C8"/>
    <w:rsid w:val="00B30A53"/>
    <w:rsid w:val="00B43FA3"/>
    <w:rsid w:val="00B45C4F"/>
    <w:rsid w:val="00B52604"/>
    <w:rsid w:val="00B601B1"/>
    <w:rsid w:val="00B7484F"/>
    <w:rsid w:val="00B83439"/>
    <w:rsid w:val="00B86750"/>
    <w:rsid w:val="00B869C4"/>
    <w:rsid w:val="00B94689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5B22"/>
    <w:rsid w:val="00C90FF9"/>
    <w:rsid w:val="00CA1EAC"/>
    <w:rsid w:val="00CA364A"/>
    <w:rsid w:val="00CC5C4F"/>
    <w:rsid w:val="00CD0552"/>
    <w:rsid w:val="00D16ADC"/>
    <w:rsid w:val="00D34886"/>
    <w:rsid w:val="00D43796"/>
    <w:rsid w:val="00D602D4"/>
    <w:rsid w:val="00D67F9C"/>
    <w:rsid w:val="00D73D31"/>
    <w:rsid w:val="00D930A0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D776F"/>
    <w:rsid w:val="00EE3490"/>
    <w:rsid w:val="00F06B4C"/>
    <w:rsid w:val="00F11D5F"/>
    <w:rsid w:val="00F15833"/>
    <w:rsid w:val="00F60689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93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75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wmf"/><Relationship Id="rId50" Type="http://schemas.openxmlformats.org/officeDocument/2006/relationships/oleObject" Target="embeddings/oleObject14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1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customXml" Target="../customXml/item4.xml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oleObject" Target="embeddings/oleObject13.bin"/><Relationship Id="rId56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customXml" Target="../customXml/item2.xml"/><Relationship Id="rId20" Type="http://schemas.openxmlformats.org/officeDocument/2006/relationships/oleObject" Target="embeddings/oleObject4.bin"/><Relationship Id="rId41" Type="http://schemas.openxmlformats.org/officeDocument/2006/relationships/image" Target="media/image22.png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image" Target="media/image29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5.bin"/><Relationship Id="rId60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45ADA63-3818-4CB3-A58D-A9A7ABCAF35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56B0CAC-F27D-49E3-BB22-78BFDE7042FD}"/>
</file>

<file path=customXml/itemProps3.xml><?xml version="1.0" encoding="utf-8"?>
<ds:datastoreItem xmlns:ds="http://schemas.openxmlformats.org/officeDocument/2006/customXml" ds:itemID="{FAF36A33-0BC4-4F27-9A99-42E9C4027784}"/>
</file>

<file path=customXml/itemProps4.xml><?xml version="1.0" encoding="utf-8"?>
<ds:datastoreItem xmlns:ds="http://schemas.openxmlformats.org/officeDocument/2006/customXml" ds:itemID="{F750DDF8-4AC3-42CB-A73F-1F4F6E2591F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</Pages>
  <Words>537</Words>
  <Characters>306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4:00Z</dcterms:created>
  <dcterms:modified xsi:type="dcterms:W3CDTF">2017-10-19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